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14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173"/>
      </w:tblGrid>
      <w:tr w:rsidR="00E45810" w:rsidRPr="00E45810" w:rsidTr="008D7F0D">
        <w:trPr>
          <w:jc w:val="center"/>
        </w:trPr>
        <w:tc>
          <w:tcPr>
            <w:tcW w:w="3969" w:type="dxa"/>
          </w:tcPr>
          <w:p w:rsidR="00E45810" w:rsidRPr="00501629" w:rsidRDefault="00E45810" w:rsidP="00E4581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50162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SỞ GD - ĐT QUẢNG NGÃI</w:t>
            </w:r>
          </w:p>
          <w:p w:rsidR="00E45810" w:rsidRPr="00E45810" w:rsidRDefault="00E45810" w:rsidP="00E4581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01629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294967294" distB="4294967294" distL="114300" distR="114300" simplePos="0" relativeHeight="251675648" behindDoc="0" locked="0" layoutInCell="1" allowOverlap="1" wp14:anchorId="32D140E9" wp14:editId="20B3F31A">
                      <wp:simplePos x="0" y="0"/>
                      <wp:positionH relativeFrom="column">
                        <wp:posOffset>614680</wp:posOffset>
                      </wp:positionH>
                      <wp:positionV relativeFrom="paragraph">
                        <wp:posOffset>238124</wp:posOffset>
                      </wp:positionV>
                      <wp:extent cx="1150620" cy="0"/>
                      <wp:effectExtent l="0" t="0" r="1143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F66EE0" id="Straight Connector 1" o:spid="_x0000_s1026" style="position:absolute;z-index:2516756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48.4pt,18.75pt" to="139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" strokecolor="black [3040]">
                      <o:lock v:ext="edit" shapetype="f"/>
                    </v:line>
                  </w:pict>
                </mc:Fallback>
              </mc:AlternateContent>
            </w:r>
            <w:r w:rsidRPr="0050162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Ề MINH HỌA</w:t>
            </w:r>
          </w:p>
        </w:tc>
        <w:tc>
          <w:tcPr>
            <w:tcW w:w="6173" w:type="dxa"/>
          </w:tcPr>
          <w:p w:rsidR="00E45810" w:rsidRPr="00E45810" w:rsidRDefault="00E45810" w:rsidP="00E4581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P ÁN VÀ HƯỚNG DẪN CHẤM</w:t>
            </w:r>
          </w:p>
          <w:p w:rsidR="00E45810" w:rsidRPr="00E45810" w:rsidRDefault="00E45810" w:rsidP="00E4581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E4581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KIỂM TRA CUỐI KÌ I NĂM HỌC 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2</w:t>
            </w:r>
            <w:r w:rsidRPr="00E4581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- 20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3</w:t>
            </w:r>
          </w:p>
          <w:p w:rsidR="00E45810" w:rsidRPr="00E45810" w:rsidRDefault="00E45810" w:rsidP="00E4581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Môn thi: Vật lí, Lớp 10</w:t>
            </w:r>
          </w:p>
        </w:tc>
      </w:tr>
    </w:tbl>
    <w:p w:rsidR="00860DA5" w:rsidRDefault="00E45810" w:rsidP="00860DA5">
      <w:pPr>
        <w:widowControl w:val="0"/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</w:pPr>
      <w:r w:rsidRPr="00E4581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. PHẦN TRẮC NGHIỆM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308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8D7F0D" w:rsidRPr="00E45810" w:rsidTr="00F814EE">
        <w:tc>
          <w:tcPr>
            <w:tcW w:w="130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8D7F0D" w:rsidRPr="00E45810" w:rsidTr="00F814EE">
        <w:tc>
          <w:tcPr>
            <w:tcW w:w="130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án</w:t>
            </w:r>
          </w:p>
        </w:tc>
        <w:tc>
          <w:tcPr>
            <w:tcW w:w="567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7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7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7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568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567" w:type="dxa"/>
          </w:tcPr>
          <w:p w:rsidR="008D7F0D" w:rsidRPr="00860DA5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</w:tr>
      <w:tr w:rsidR="008D7F0D" w:rsidRPr="00E45810" w:rsidTr="00F814EE">
        <w:tc>
          <w:tcPr>
            <w:tcW w:w="9252" w:type="dxa"/>
            <w:gridSpan w:val="15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8D7F0D" w:rsidRPr="00E45810" w:rsidTr="00F814EE">
        <w:tc>
          <w:tcPr>
            <w:tcW w:w="130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8D7F0D" w:rsidRPr="00E45810" w:rsidTr="00F814EE">
        <w:tc>
          <w:tcPr>
            <w:tcW w:w="1308" w:type="dxa"/>
          </w:tcPr>
          <w:p w:rsidR="008D7F0D" w:rsidRPr="00E45810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A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B</w:t>
            </w:r>
          </w:p>
        </w:tc>
        <w:tc>
          <w:tcPr>
            <w:tcW w:w="567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  <w:tc>
          <w:tcPr>
            <w:tcW w:w="568" w:type="dxa"/>
          </w:tcPr>
          <w:p w:rsidR="008D7F0D" w:rsidRPr="008D7F0D" w:rsidRDefault="008D7F0D" w:rsidP="00F814E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en-US"/>
              </w:rPr>
              <w:t>D</w:t>
            </w:r>
          </w:p>
        </w:tc>
      </w:tr>
    </w:tbl>
    <w:p w:rsidR="00E45810" w:rsidRPr="00E45810" w:rsidRDefault="00E45810" w:rsidP="00860DA5">
      <w:pPr>
        <w:widowControl w:val="0"/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4581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:rsidR="00E45810" w:rsidRPr="00E45810" w:rsidRDefault="00E45810" w:rsidP="00E45810">
      <w:pPr>
        <w:widowControl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E4581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I. PHẦN TỰ LUẬN</w:t>
      </w:r>
    </w:p>
    <w:tbl>
      <w:tblPr>
        <w:tblStyle w:val="TableGrid"/>
        <w:tblW w:w="9730" w:type="dxa"/>
        <w:tblLook w:val="04A0" w:firstRow="1" w:lastRow="0" w:firstColumn="1" w:lastColumn="0" w:noHBand="0" w:noVBand="1"/>
      </w:tblPr>
      <w:tblGrid>
        <w:gridCol w:w="1548"/>
        <w:gridCol w:w="6809"/>
        <w:gridCol w:w="1373"/>
      </w:tblGrid>
      <w:tr w:rsidR="00E45810" w:rsidRPr="00E45810" w:rsidTr="00027E93">
        <w:tc>
          <w:tcPr>
            <w:tcW w:w="1548" w:type="dxa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809" w:type="dxa"/>
            <w:tcBorders>
              <w:bottom w:val="single" w:sz="4" w:space="0" w:color="auto"/>
            </w:tcBorders>
          </w:tcPr>
          <w:p w:rsidR="00E45810" w:rsidRPr="00E45810" w:rsidRDefault="00E45810" w:rsidP="00E45810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373" w:type="dxa"/>
            <w:tcBorders>
              <w:bottom w:val="single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E45810" w:rsidRPr="00E45810" w:rsidTr="00027E93">
        <w:trPr>
          <w:trHeight w:val="411"/>
        </w:trPr>
        <w:tc>
          <w:tcPr>
            <w:tcW w:w="1548" w:type="dxa"/>
            <w:vMerge w:val="restart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</w:t>
            </w:r>
            <w:r w:rsidR="00027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809" w:type="dxa"/>
            <w:tcBorders>
              <w:bottom w:val="dashSmallGap" w:sz="4" w:space="0" w:color="auto"/>
            </w:tcBorders>
          </w:tcPr>
          <w:p w:rsidR="00E45810" w:rsidRPr="00DE4281" w:rsidRDefault="00DE4281" w:rsidP="00DE4281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Quãng đường vật rơi trong </w:t>
            </w:r>
            <w:r w:rsidRPr="00E45810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en-US"/>
              </w:rPr>
              <w:t>t</w:t>
            </w: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giây: </w:t>
            </w:r>
            <w:r w:rsidRPr="00E45810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n-US"/>
              </w:rPr>
              <w:object w:dxaOrig="1258" w:dyaOrig="6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0.75pt" o:ole="">
                  <v:imagedata r:id="rId5" o:title=""/>
                </v:shape>
                <o:OLEObject Type="Embed" ProgID="Equation.DSMT4" ShapeID="_x0000_i1025" DrawAspect="Content" ObjectID="_1732286869" r:id="rId6"/>
              </w:object>
            </w: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E45810"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373" w:type="dxa"/>
            <w:tcBorders>
              <w:bottom w:val="dashSmallGap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327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E4281" w:rsidRDefault="00DE4281" w:rsidP="00DE4281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Quãng đường vật rơi trong </w:t>
            </w:r>
            <w:r w:rsidRPr="00E45810">
              <w:rPr>
                <w:rFonts w:ascii="Times New Roman" w:eastAsia="Calibri" w:hAnsi="Times New Roman" w:cs="Times New Roman"/>
                <w:i/>
                <w:iCs/>
                <w:sz w:val="26"/>
                <w:szCs w:val="26"/>
                <w:lang w:val="en-US"/>
              </w:rPr>
              <w:t>( t – 2</w:t>
            </w: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) giây đầ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u tiên:</w:t>
            </w:r>
          </w:p>
          <w:p w:rsidR="00E45810" w:rsidRPr="00DE4281" w:rsidRDefault="00DE4281" w:rsidP="00DE428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E45810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n-US"/>
              </w:rPr>
              <w:object w:dxaOrig="1622" w:dyaOrig="611">
                <v:shape id="_x0000_i1026" type="#_x0000_t75" style="width:81pt;height:30.75pt" o:ole="">
                  <v:imagedata r:id="rId7" o:title=""/>
                </v:shape>
                <o:OLEObject Type="Embed" ProgID="Equation.DSMT4" ShapeID="_x0000_i1026" DrawAspect="Content" ObjectID="_1732286870" r:id="rId8"/>
              </w:object>
            </w:r>
          </w:p>
        </w:tc>
        <w:tc>
          <w:tcPr>
            <w:tcW w:w="137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161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E4281" w:rsidRPr="00E45810" w:rsidRDefault="00DE4281" w:rsidP="00DE4281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Quãng đường vật rơi trong 2 giây cuối: </w:t>
            </w:r>
          </w:p>
          <w:p w:rsidR="00E45810" w:rsidRPr="00DE4281" w:rsidRDefault="00DE4281" w:rsidP="00DE4281">
            <w:pPr>
              <w:tabs>
                <w:tab w:val="center" w:pos="3680"/>
                <w:tab w:val="right" w:pos="7360"/>
              </w:tabs>
              <w:spacing w:after="0" w:line="240" w:lineRule="auto"/>
              <w:rPr>
                <w:rFonts w:ascii="Times New Roman" w:eastAsia="Calibri" w:hAnsi="Times New Roman" w:cs="Times New Roman"/>
                <w:color w:val="FF0000"/>
                <w:sz w:val="26"/>
                <w:szCs w:val="26"/>
                <w:lang w:val="en-US"/>
              </w:rPr>
            </w:pPr>
            <w:r w:rsidRPr="00E45810">
              <w:rPr>
                <w:rFonts w:ascii="Times New Roman" w:eastAsia="Calibri" w:hAnsi="Times New Roman" w:cs="Times New Roman"/>
                <w:color w:val="FF0000"/>
                <w:sz w:val="26"/>
                <w:szCs w:val="26"/>
                <w:lang w:val="en-US"/>
              </w:rPr>
              <w:tab/>
            </w:r>
            <w:r w:rsidRPr="00E45810">
              <w:rPr>
                <w:rFonts w:ascii="Times New Roman" w:eastAsia="Calibri" w:hAnsi="Times New Roman" w:cs="Times New Roman"/>
                <w:color w:val="FF0000"/>
                <w:position w:val="-24"/>
                <w:sz w:val="26"/>
                <w:szCs w:val="26"/>
                <w:lang w:val="en-US"/>
              </w:rPr>
              <w:object w:dxaOrig="4703" w:dyaOrig="611">
                <v:shape id="_x0000_i1027" type="#_x0000_t75" style="width:235.5pt;height:30.75pt" o:ole="">
                  <v:imagedata r:id="rId9" o:title=""/>
                </v:shape>
                <o:OLEObject Type="Embed" ProgID="Equation.DSMT4" ShapeID="_x0000_i1027" DrawAspect="Content" ObjectID="_1732286871" r:id="rId10"/>
              </w:object>
            </w:r>
            <w:r w:rsidRPr="00E45810">
              <w:rPr>
                <w:rFonts w:ascii="Times New Roman" w:eastAsia="Calibri" w:hAnsi="Times New Roman" w:cs="Times New Roman"/>
                <w:color w:val="FF0000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37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161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E45810" w:rsidRPr="00E45810" w:rsidRDefault="00DE4281" w:rsidP="00E45810">
            <w:pPr>
              <w:widowControl w:val="0"/>
              <w:tabs>
                <w:tab w:val="left" w:pos="1279"/>
                <w:tab w:val="left" w:pos="4493"/>
              </w:tabs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Độ cao nơi thả vật: </w:t>
            </w:r>
            <w:r w:rsidRPr="00E45810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n-US"/>
              </w:rPr>
              <w:object w:dxaOrig="2707" w:dyaOrig="611">
                <v:shape id="_x0000_i1028" type="#_x0000_t75" style="width:135.75pt;height:30.75pt" o:ole="">
                  <v:imagedata r:id="rId11" o:title=""/>
                </v:shape>
                <o:OLEObject Type="Embed" ProgID="Equation.DSMT4" ShapeID="_x0000_i1028" DrawAspect="Content" ObjectID="_1732286872" r:id="rId12"/>
              </w:object>
            </w:r>
          </w:p>
        </w:tc>
        <w:tc>
          <w:tcPr>
            <w:tcW w:w="1373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288"/>
        </w:trPr>
        <w:tc>
          <w:tcPr>
            <w:tcW w:w="1548" w:type="dxa"/>
            <w:vMerge w:val="restart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</w:t>
            </w:r>
            <w:r w:rsidR="00027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809" w:type="dxa"/>
            <w:tcBorders>
              <w:bottom w:val="dashed" w:sz="4" w:space="0" w:color="auto"/>
            </w:tcBorders>
          </w:tcPr>
          <w:p w:rsidR="00ED7483" w:rsidRPr="00E45810" w:rsidRDefault="00ED7483" w:rsidP="00ED748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:rsidR="00ED7483" w:rsidRPr="00E45810" w:rsidRDefault="00ED7483" w:rsidP="00027E9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firstLine="283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E45810">
              <w:rPr>
                <w:rFonts w:ascii="Times New Roman" w:eastAsia="Calibri" w:hAnsi="Times New Roman" w:cs="Times New Roman"/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78819CE8" wp14:editId="1F6D61CD">
                  <wp:extent cx="1475105" cy="1901825"/>
                  <wp:effectExtent l="0" t="0" r="0" b="0"/>
                  <wp:docPr id="422" name="Hình ảnh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901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45810" w:rsidRPr="00ED7483" w:rsidRDefault="00ED7483" w:rsidP="00ED748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firstLine="283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Các lực tác dụng lên điểm treo: Trọng lực </w:t>
            </w:r>
            <w:r w:rsidRPr="00E45810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20">
                <v:shape id="_x0000_i1029" type="#_x0000_t75" style="width:12pt;height:15.75pt" o:ole="">
                  <v:imagedata r:id="rId14" o:title=""/>
                </v:shape>
                <o:OLEObject Type="Embed" ProgID="Equation.DSMT4" ShapeID="_x0000_i1029" DrawAspect="Content" ObjectID="_1732286873" r:id="rId15"/>
              </w:objec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  <w:lang w:val="en-US"/>
              </w:rPr>
              <w:t xml:space="preserve">; </w:t>
            </w: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Lực căng dây </w:t>
            </w:r>
            <w:r w:rsidRPr="00E4581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400">
                <v:shape id="_x0000_i1030" type="#_x0000_t75" style="width:12.75pt;height:20.25pt" o:ole="">
                  <v:imagedata r:id="rId16" o:title=""/>
                </v:shape>
                <o:OLEObject Type="Embed" ProgID="Equation.DSMT4" ShapeID="_x0000_i1030" DrawAspect="Content" ObjectID="_1732286874" r:id="rId17"/>
              </w:object>
            </w: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E4581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79" w:dyaOrig="400">
                <v:shape id="_x0000_i1031" type="#_x0000_t75" style="width:14.25pt;height:20.25pt" o:ole="">
                  <v:imagedata r:id="rId18" o:title=""/>
                </v:shape>
                <o:OLEObject Type="Embed" ProgID="Equation.DSMT4" ShapeID="_x0000_i1031" DrawAspect="Content" ObjectID="_1732286875" r:id="rId19"/>
              </w:object>
            </w:r>
          </w:p>
        </w:tc>
        <w:tc>
          <w:tcPr>
            <w:tcW w:w="1373" w:type="dxa"/>
            <w:tcBorders>
              <w:bottom w:val="dashed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404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ed" w:sz="4" w:space="0" w:color="auto"/>
              <w:bottom w:val="dashed" w:sz="4" w:space="0" w:color="auto"/>
            </w:tcBorders>
          </w:tcPr>
          <w:p w:rsidR="00E45810" w:rsidRPr="00ED7483" w:rsidRDefault="00ED7483" w:rsidP="00ED748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ind w:firstLine="283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Điệu kiện cân bằng: </w:t>
            </w:r>
            <w:r w:rsidRPr="00E4581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00" w:dyaOrig="400">
                <v:shape id="_x0000_i1032" type="#_x0000_t75" style="width:69.75pt;height:20.25pt" o:ole="">
                  <v:imagedata r:id="rId20" o:title=""/>
                </v:shape>
                <o:OLEObject Type="Embed" ProgID="Equation.DSMT4" ShapeID="_x0000_i1032" DrawAspect="Content" ObjectID="_1732286876" r:id="rId21"/>
              </w:object>
            </w:r>
          </w:p>
        </w:tc>
        <w:tc>
          <w:tcPr>
            <w:tcW w:w="137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800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ed" w:sz="4" w:space="0" w:color="auto"/>
              <w:bottom w:val="dashed" w:sz="4" w:space="0" w:color="auto"/>
            </w:tcBorders>
          </w:tcPr>
          <w:p w:rsidR="00E45810" w:rsidRPr="00ED7483" w:rsidRDefault="00ED7483" w:rsidP="00ED748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Theo phương thẳng đứng: </w:t>
            </w:r>
            <w:r w:rsidRPr="00E45810">
              <w:rPr>
                <w:rFonts w:ascii="Times New Roman" w:hAnsi="Times New Roman" w:cs="Times New Roman"/>
                <w:sz w:val="26"/>
                <w:szCs w:val="26"/>
              </w:rPr>
              <w:object w:dxaOrig="3340" w:dyaOrig="660">
                <v:shape id="_x0000_i1033" type="#_x0000_t75" style="width:167.25pt;height:33.75pt" o:ole="">
                  <v:imagedata r:id="rId22" o:title=""/>
                </v:shape>
                <o:OLEObject Type="Embed" ProgID="Equation.DSMT4" ShapeID="_x0000_i1033" DrawAspect="Content" ObjectID="_1732286877" r:id="rId23"/>
              </w:object>
            </w:r>
          </w:p>
        </w:tc>
        <w:tc>
          <w:tcPr>
            <w:tcW w:w="137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288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ed" w:sz="4" w:space="0" w:color="auto"/>
              <w:bottom w:val="dashed" w:sz="4" w:space="0" w:color="auto"/>
            </w:tcBorders>
          </w:tcPr>
          <w:p w:rsidR="00E45810" w:rsidRPr="00E45810" w:rsidRDefault="00ED7483" w:rsidP="00E45810">
            <w:pPr>
              <w:widowControl w:val="0"/>
              <w:tabs>
                <w:tab w:val="left" w:pos="1279"/>
              </w:tabs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 xml:space="preserve">Theo phương ngang: </w:t>
            </w:r>
            <w:r w:rsidRPr="00E45810">
              <w:rPr>
                <w:rFonts w:ascii="Times New Roman" w:hAnsi="Times New Roman" w:cs="Times New Roman"/>
                <w:sz w:val="26"/>
                <w:szCs w:val="26"/>
              </w:rPr>
              <w:object w:dxaOrig="2000" w:dyaOrig="660">
                <v:shape id="_x0000_i1034" type="#_x0000_t75" style="width:99.75pt;height:33.75pt" o:ole="">
                  <v:imagedata r:id="rId24" o:title=""/>
                </v:shape>
                <o:OLEObject Type="Embed" ProgID="Equation.DSMT4" ShapeID="_x0000_i1034" DrawAspect="Content" ObjectID="_1732286878" r:id="rId25"/>
              </w:object>
            </w:r>
          </w:p>
        </w:tc>
        <w:tc>
          <w:tcPr>
            <w:tcW w:w="137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27E93">
        <w:trPr>
          <w:trHeight w:val="230"/>
        </w:trPr>
        <w:tc>
          <w:tcPr>
            <w:tcW w:w="1548" w:type="dxa"/>
            <w:vMerge w:val="restart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3</w:t>
            </w:r>
          </w:p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</w:t>
            </w:r>
            <w:r w:rsidR="00027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809" w:type="dxa"/>
          </w:tcPr>
          <w:p w:rsidR="00ED7483" w:rsidRPr="00E45810" w:rsidRDefault="00ED7483" w:rsidP="00ED7483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</w:pPr>
            <w:r w:rsidRPr="00E45810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en-US" w:eastAsia="en-US"/>
              </w:rPr>
              <w:drawing>
                <wp:inline distT="0" distB="0" distL="0" distR="0" wp14:anchorId="56246EC3" wp14:editId="4EBA2573">
                  <wp:extent cx="2078964" cy="125945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54A40B.tmp"/>
                          <pic:cNvPicPr/>
                        </pic:nvPicPr>
                        <pic:blipFill rotWithShape="1"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566" t="46891" r="54335" b="28571"/>
                          <a:stretch/>
                        </pic:blipFill>
                        <pic:spPr bwMode="auto">
                          <a:xfrm>
                            <a:off x="0" y="0"/>
                            <a:ext cx="2080246" cy="12602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D7483" w:rsidRPr="00B57884" w:rsidRDefault="00ED7483" w:rsidP="00ED7483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</w:pP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lastRenderedPageBreak/>
              <w:t>Chọn hệ quy chiếu Oxy như hình vẽ</w:t>
            </w:r>
          </w:p>
          <w:p w:rsidR="00ED7483" w:rsidRPr="00B57884" w:rsidRDefault="00ED7483" w:rsidP="00ED7483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</w:pP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Theo phương Ox: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12"/>
                <w:sz w:val="26"/>
                <w:szCs w:val="26"/>
                <w:lang w:val="en-US" w:eastAsia="en-US"/>
              </w:rPr>
              <w:object w:dxaOrig="660" w:dyaOrig="360">
                <v:shape id="_x0000_i1035" type="#_x0000_t75" style="width:33pt;height:18pt" o:ole="">
                  <v:imagedata r:id="rId27" o:title=""/>
                </v:shape>
                <o:OLEObject Type="Embed" ProgID="Equation.3" ShapeID="_x0000_i1035" DrawAspect="Content" ObjectID="_1732286879" r:id="rId28"/>
              </w:objec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;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12"/>
                <w:sz w:val="26"/>
                <w:szCs w:val="26"/>
                <w:lang w:val="en-US" w:eastAsia="en-US"/>
              </w:rPr>
              <w:object w:dxaOrig="1260" w:dyaOrig="360">
                <v:shape id="_x0000_i1036" type="#_x0000_t75" style="width:63pt;height:18pt" o:ole="">
                  <v:imagedata r:id="rId29" o:title=""/>
                </v:shape>
                <o:OLEObject Type="Embed" ProgID="Equation.3" ShapeID="_x0000_i1036" DrawAspect="Content" ObjectID="_1732286880" r:id="rId30"/>
              </w:objec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;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12"/>
                <w:sz w:val="26"/>
                <w:szCs w:val="26"/>
                <w:lang w:val="en-US" w:eastAsia="en-US"/>
              </w:rPr>
              <w:object w:dxaOrig="1420" w:dyaOrig="360">
                <v:shape id="_x0000_i1037" type="#_x0000_t75" style="width:70.5pt;height:18pt" o:ole="">
                  <v:imagedata r:id="rId31" o:title=""/>
                </v:shape>
                <o:OLEObject Type="Embed" ProgID="Equation.3" ShapeID="_x0000_i1037" DrawAspect="Content" ObjectID="_1732286881" r:id="rId32"/>
              </w:object>
            </w:r>
          </w:p>
          <w:p w:rsidR="00E45810" w:rsidRPr="00ED7483" w:rsidRDefault="00ED7483" w:rsidP="00ED7483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</w:pP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>Theo phương O</w:t>
            </w:r>
            <w:r w:rsidR="007832B3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>y</w:t>
            </w:r>
            <w:bookmarkStart w:id="0" w:name="_GoBack"/>
            <w:bookmarkEnd w:id="0"/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: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12"/>
                <w:sz w:val="26"/>
                <w:szCs w:val="26"/>
                <w:lang w:val="en-US" w:eastAsia="en-US"/>
              </w:rPr>
              <w:object w:dxaOrig="820" w:dyaOrig="360">
                <v:shape id="_x0000_i1038" type="#_x0000_t75" style="width:40.5pt;height:18pt" o:ole="">
                  <v:imagedata r:id="rId33" o:title=""/>
                </v:shape>
                <o:OLEObject Type="Embed" ProgID="Equation.3" ShapeID="_x0000_i1038" DrawAspect="Content" ObjectID="_1732286882" r:id="rId34"/>
              </w:objec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;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12"/>
                <w:sz w:val="26"/>
                <w:szCs w:val="26"/>
                <w:lang w:val="en-US" w:eastAsia="en-US"/>
              </w:rPr>
              <w:object w:dxaOrig="1640" w:dyaOrig="360">
                <v:shape id="_x0000_i1039" type="#_x0000_t75" style="width:81.75pt;height:18pt" o:ole="">
                  <v:imagedata r:id="rId35" o:title=""/>
                </v:shape>
                <o:OLEObject Type="Embed" ProgID="Equation.3" ShapeID="_x0000_i1039" DrawAspect="Content" ObjectID="_1732286883" r:id="rId36"/>
              </w:objec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n-US" w:eastAsia="en-US"/>
              </w:rPr>
              <w:t xml:space="preserve">; </w:t>
            </w:r>
            <w:r w:rsidRPr="00B57884">
              <w:rPr>
                <w:rFonts w:ascii="Times New Roman" w:eastAsia="Calibri" w:hAnsi="Times New Roman" w:cs="Times New Roman"/>
                <w:bCs/>
                <w:color w:val="000000"/>
                <w:position w:val="-24"/>
                <w:sz w:val="26"/>
                <w:szCs w:val="26"/>
                <w:lang w:val="en-US" w:eastAsia="en-US"/>
              </w:rPr>
              <w:object w:dxaOrig="2420" w:dyaOrig="620">
                <v:shape id="_x0000_i1040" type="#_x0000_t75" style="width:120.75pt;height:31.5pt" o:ole="">
                  <v:imagedata r:id="rId37" o:title=""/>
                </v:shape>
                <o:OLEObject Type="Embed" ProgID="Equation.3" ShapeID="_x0000_i1040" DrawAspect="Content" ObjectID="_1732286884" r:id="rId38"/>
              </w:object>
            </w:r>
          </w:p>
        </w:tc>
        <w:tc>
          <w:tcPr>
            <w:tcW w:w="1373" w:type="dxa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>0,25</w:t>
            </w:r>
          </w:p>
        </w:tc>
      </w:tr>
      <w:tr w:rsidR="00E45810" w:rsidRPr="00E45810" w:rsidTr="00027E93">
        <w:trPr>
          <w:trHeight w:val="230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</w:tcPr>
          <w:p w:rsidR="00E45810" w:rsidRPr="00027E93" w:rsidRDefault="00ED7483" w:rsidP="00027E93">
            <w:pPr>
              <w:tabs>
                <w:tab w:val="left" w:pos="360"/>
              </w:tabs>
              <w:spacing w:after="0" w:line="240" w:lineRule="auto"/>
              <w:rPr>
                <w:rFonts w:ascii="Times New Roman" w:eastAsia="Calibri" w:hAnsi="Times New Roman" w:cs="Times New Roman"/>
                <w:position w:val="-36"/>
                <w:sz w:val="26"/>
                <w:szCs w:val="26"/>
                <w:lang w:val="en-US" w:eastAsia="en-US"/>
              </w:rPr>
            </w:pPr>
            <w:r w:rsidRPr="00B57884">
              <w:rPr>
                <w:rFonts w:ascii="Times New Roman" w:eastAsia="Calibri" w:hAnsi="Times New Roman" w:cs="Times New Roman"/>
                <w:sz w:val="26"/>
                <w:szCs w:val="26"/>
                <w:lang w:val="fr-FR" w:eastAsia="en-US"/>
              </w:rPr>
              <w:t xml:space="preserve">Khi vật chạm đất thì </w:t>
            </w:r>
            <w:r w:rsidRPr="00B57884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n-US" w:eastAsia="en-US"/>
              </w:rPr>
              <w:object w:dxaOrig="560" w:dyaOrig="320">
                <v:shape id="_x0000_i1041" type="#_x0000_t75" style="width:27.75pt;height:15.75pt" o:ole="">
                  <v:imagedata r:id="rId39" o:title=""/>
                </v:shape>
                <o:OLEObject Type="Embed" ProgID="Equation.DSMT4" ShapeID="_x0000_i1041" DrawAspect="Content" ObjectID="_1732286885" r:id="rId40"/>
              </w:object>
            </w:r>
            <w:r w:rsidRPr="00B57884">
              <w:rPr>
                <w:rFonts w:ascii="Times New Roman" w:eastAsia="Calibri" w:hAnsi="Times New Roman" w:cs="Times New Roman"/>
                <w:sz w:val="26"/>
                <w:szCs w:val="26"/>
                <w:lang w:val="fr-FR" w:eastAsia="en-US"/>
              </w:rPr>
              <w:t xml:space="preserve"> </w:t>
            </w:r>
            <w:r w:rsidRPr="00B57884">
              <w:rPr>
                <w:rFonts w:ascii="Times New Roman" w:eastAsia="Calibri" w:hAnsi="Times New Roman" w:cs="Times New Roman"/>
                <w:position w:val="-36"/>
                <w:sz w:val="26"/>
                <w:szCs w:val="26"/>
                <w:lang w:val="en-US" w:eastAsia="en-US"/>
              </w:rPr>
              <w:object w:dxaOrig="4660" w:dyaOrig="840">
                <v:shape id="_x0000_i1042" type="#_x0000_t75" style="width:233.25pt;height:40.5pt" o:ole="">
                  <v:imagedata r:id="rId41" o:title=""/>
                </v:shape>
                <o:OLEObject Type="Embed" ProgID="Equation.DSMT4" ShapeID="_x0000_i1042" DrawAspect="Content" ObjectID="_1732286886" r:id="rId42"/>
              </w:object>
            </w:r>
          </w:p>
        </w:tc>
        <w:tc>
          <w:tcPr>
            <w:tcW w:w="1373" w:type="dxa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A0E9F">
        <w:trPr>
          <w:trHeight w:val="253"/>
        </w:trPr>
        <w:tc>
          <w:tcPr>
            <w:tcW w:w="1548" w:type="dxa"/>
            <w:vMerge w:val="restart"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</w:t>
            </w:r>
            <w:r w:rsidR="00027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 w:rsidRPr="00E4581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)</w:t>
            </w:r>
          </w:p>
        </w:tc>
        <w:tc>
          <w:tcPr>
            <w:tcW w:w="6809" w:type="dxa"/>
            <w:tcBorders>
              <w:bottom w:val="dashed" w:sz="4" w:space="0" w:color="auto"/>
            </w:tcBorders>
          </w:tcPr>
          <w:p w:rsidR="00E45810" w:rsidRPr="00027E93" w:rsidRDefault="00027E93" w:rsidP="00027E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iết và tính đúng: </w:t>
            </w:r>
            <w:r w:rsidRPr="00B5788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840" w:dyaOrig="620">
                <v:shape id="_x0000_i1043" type="#_x0000_t75" style="width:195.75pt;height:30.75pt" o:ole="">
                  <v:imagedata r:id="rId43" o:title=""/>
                </v:shape>
                <o:OLEObject Type="Embed" ProgID="Equation.DSMT4" ShapeID="_x0000_i1043" DrawAspect="Content" ObjectID="_1732286887" r:id="rId44"/>
              </w:object>
            </w:r>
          </w:p>
        </w:tc>
        <w:tc>
          <w:tcPr>
            <w:tcW w:w="1373" w:type="dxa"/>
            <w:tcBorders>
              <w:bottom w:val="dashed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45810" w:rsidRPr="00E45810" w:rsidTr="000A0E9F">
        <w:trPr>
          <w:trHeight w:val="253"/>
        </w:trPr>
        <w:tc>
          <w:tcPr>
            <w:tcW w:w="1548" w:type="dxa"/>
            <w:vMerge/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809" w:type="dxa"/>
            <w:tcBorders>
              <w:top w:val="dashed" w:sz="4" w:space="0" w:color="auto"/>
              <w:bottom w:val="single" w:sz="4" w:space="0" w:color="auto"/>
            </w:tcBorders>
          </w:tcPr>
          <w:p w:rsidR="00E45810" w:rsidRPr="00E45810" w:rsidRDefault="00027E93" w:rsidP="00E45810">
            <w:pPr>
              <w:widowControl w:val="0"/>
              <w:tabs>
                <w:tab w:val="left" w:pos="1279"/>
              </w:tabs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iết và tính đúng: </w:t>
            </w:r>
            <w:r w:rsidRPr="00B5788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20" w:dyaOrig="620">
                <v:shape id="_x0000_i1044" type="#_x0000_t75" style="width:114.75pt;height:30.75pt" o:ole="">
                  <v:imagedata r:id="rId45" o:title=""/>
                </v:shape>
                <o:OLEObject Type="Embed" ProgID="Equation.DSMT4" ShapeID="_x0000_i1044" DrawAspect="Content" ObjectID="_1732286888" r:id="rId46"/>
              </w:object>
            </w:r>
          </w:p>
        </w:tc>
        <w:tc>
          <w:tcPr>
            <w:tcW w:w="137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E45810" w:rsidRPr="00E45810" w:rsidRDefault="00E45810" w:rsidP="00ED7483">
            <w:pPr>
              <w:widowControl w:val="0"/>
              <w:tabs>
                <w:tab w:val="left" w:pos="1279"/>
              </w:tabs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E4581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:rsidR="00E45810" w:rsidRPr="00E45810" w:rsidRDefault="00E45810" w:rsidP="00E45810">
      <w:pPr>
        <w:widowControl w:val="0"/>
        <w:spacing w:after="0" w:line="240" w:lineRule="auto"/>
        <w:ind w:left="6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E4581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Lưu ý: </w:t>
      </w:r>
    </w:p>
    <w:p w:rsidR="00E45810" w:rsidRPr="00E45810" w:rsidRDefault="00E45810" w:rsidP="00E45810">
      <w:pPr>
        <w:widowControl w:val="0"/>
        <w:spacing w:after="0" w:line="240" w:lineRule="auto"/>
        <w:ind w:left="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45810">
        <w:rPr>
          <w:rFonts w:ascii="Times New Roman" w:hAnsi="Times New Roman" w:cs="Times New Roman"/>
          <w:color w:val="000000" w:themeColor="text1"/>
          <w:sz w:val="26"/>
          <w:szCs w:val="26"/>
        </w:rPr>
        <w:t>- Học sinh giải cách khác đúng cho điểm tương ứng.</w:t>
      </w:r>
    </w:p>
    <w:p w:rsidR="00E45810" w:rsidRPr="00E45810" w:rsidRDefault="00E45810" w:rsidP="00E45810">
      <w:pPr>
        <w:widowControl w:val="0"/>
        <w:spacing w:after="0" w:line="240" w:lineRule="auto"/>
        <w:ind w:left="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E45810">
        <w:rPr>
          <w:rFonts w:ascii="Times New Roman" w:hAnsi="Times New Roman" w:cs="Times New Roman"/>
          <w:color w:val="000000" w:themeColor="text1"/>
          <w:sz w:val="26"/>
          <w:szCs w:val="26"/>
        </w:rPr>
        <w:t>- Nếu kết quả không có hoặc sai đơn vị thì 2 lỗi trừ 0,25 điểm, cả bài trừ không quá 0,5 điểm.</w:t>
      </w:r>
    </w:p>
    <w:sectPr w:rsidR="00E45810" w:rsidRPr="00E45810" w:rsidSect="00C05566">
      <w:pgSz w:w="11909" w:h="16834" w:code="9"/>
      <w:pgMar w:top="864" w:right="864" w:bottom="864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C237E2"/>
    <w:multiLevelType w:val="hybridMultilevel"/>
    <w:tmpl w:val="6DBA0D1E"/>
    <w:lvl w:ilvl="0" w:tplc="A33A6C54">
      <w:start w:val="1"/>
      <w:numFmt w:val="lowerLetter"/>
      <w:lvlText w:val="%1)"/>
      <w:lvlJc w:val="left"/>
      <w:pPr>
        <w:ind w:left="64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189712E2"/>
    <w:multiLevelType w:val="hybridMultilevel"/>
    <w:tmpl w:val="3A0C2DD2"/>
    <w:lvl w:ilvl="0" w:tplc="AF68B37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8027D3"/>
    <w:multiLevelType w:val="hybridMultilevel"/>
    <w:tmpl w:val="0A7C817A"/>
    <w:lvl w:ilvl="0" w:tplc="B148881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2660CA"/>
    <w:multiLevelType w:val="hybridMultilevel"/>
    <w:tmpl w:val="5D748EBE"/>
    <w:lvl w:ilvl="0" w:tplc="0C48AB70">
      <w:start w:val="1"/>
      <w:numFmt w:val="lowerLetter"/>
      <w:lvlText w:val="%1)"/>
      <w:lvlJc w:val="left"/>
      <w:pPr>
        <w:ind w:left="643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5566"/>
    <w:rsid w:val="0001714F"/>
    <w:rsid w:val="00027E93"/>
    <w:rsid w:val="000A0E9F"/>
    <w:rsid w:val="000F05FF"/>
    <w:rsid w:val="000F30B8"/>
    <w:rsid w:val="00120CB0"/>
    <w:rsid w:val="001376AC"/>
    <w:rsid w:val="00160935"/>
    <w:rsid w:val="001D3224"/>
    <w:rsid w:val="001E57B1"/>
    <w:rsid w:val="0030176B"/>
    <w:rsid w:val="00327523"/>
    <w:rsid w:val="00334714"/>
    <w:rsid w:val="00361134"/>
    <w:rsid w:val="00370641"/>
    <w:rsid w:val="00380B6E"/>
    <w:rsid w:val="00381FB0"/>
    <w:rsid w:val="004836E2"/>
    <w:rsid w:val="004847A0"/>
    <w:rsid w:val="004D04F7"/>
    <w:rsid w:val="00501629"/>
    <w:rsid w:val="00535EB3"/>
    <w:rsid w:val="00551738"/>
    <w:rsid w:val="005E1B87"/>
    <w:rsid w:val="006203BF"/>
    <w:rsid w:val="006E4946"/>
    <w:rsid w:val="00713E8D"/>
    <w:rsid w:val="0072687E"/>
    <w:rsid w:val="00766101"/>
    <w:rsid w:val="007832B3"/>
    <w:rsid w:val="00823A4D"/>
    <w:rsid w:val="00842EDF"/>
    <w:rsid w:val="00860DA5"/>
    <w:rsid w:val="00874EEC"/>
    <w:rsid w:val="008D2911"/>
    <w:rsid w:val="008D7F0D"/>
    <w:rsid w:val="008E2810"/>
    <w:rsid w:val="008F4164"/>
    <w:rsid w:val="00933299"/>
    <w:rsid w:val="009C3620"/>
    <w:rsid w:val="009C392F"/>
    <w:rsid w:val="009F08C1"/>
    <w:rsid w:val="00A027EB"/>
    <w:rsid w:val="00A332B1"/>
    <w:rsid w:val="00A36D25"/>
    <w:rsid w:val="00A44C80"/>
    <w:rsid w:val="00A539F5"/>
    <w:rsid w:val="00A7387C"/>
    <w:rsid w:val="00AC4D77"/>
    <w:rsid w:val="00B134BC"/>
    <w:rsid w:val="00B2442B"/>
    <w:rsid w:val="00B275F4"/>
    <w:rsid w:val="00B57884"/>
    <w:rsid w:val="00B6138E"/>
    <w:rsid w:val="00BB28DD"/>
    <w:rsid w:val="00BC19B6"/>
    <w:rsid w:val="00BE7557"/>
    <w:rsid w:val="00BF1D2B"/>
    <w:rsid w:val="00C05566"/>
    <w:rsid w:val="00CB7EDA"/>
    <w:rsid w:val="00CC0D6B"/>
    <w:rsid w:val="00D6444C"/>
    <w:rsid w:val="00D77760"/>
    <w:rsid w:val="00D80017"/>
    <w:rsid w:val="00D85BD7"/>
    <w:rsid w:val="00DE4281"/>
    <w:rsid w:val="00E45810"/>
    <w:rsid w:val="00E527EC"/>
    <w:rsid w:val="00E549BB"/>
    <w:rsid w:val="00E77487"/>
    <w:rsid w:val="00E86DDA"/>
    <w:rsid w:val="00EC4C83"/>
    <w:rsid w:val="00ED0414"/>
    <w:rsid w:val="00ED7483"/>
    <w:rsid w:val="00F0698B"/>
    <w:rsid w:val="00FE0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06A35F"/>
  <w15:docId w15:val="{2EAA9D46-F879-4FC9-A369-38F876377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05566"/>
    <w:pPr>
      <w:spacing w:after="160" w:line="259" w:lineRule="auto"/>
    </w:pPr>
    <w:rPr>
      <w:rFonts w:eastAsiaTheme="minorEastAsia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05566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C05566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3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3299"/>
    <w:rPr>
      <w:rFonts w:ascii="Tahoma" w:eastAsiaTheme="minorEastAsia" w:hAnsi="Tahoma" w:cs="Tahoma"/>
      <w:sz w:val="16"/>
      <w:szCs w:val="16"/>
      <w:lang w:val="vi-VN" w:eastAsia="ja-JP"/>
    </w:rPr>
  </w:style>
  <w:style w:type="paragraph" w:customStyle="1" w:styleId="Normal0">
    <w:name w:val="Normal_0"/>
    <w:qFormat/>
    <w:rsid w:val="00B6138E"/>
    <w:pPr>
      <w:widowControl w:val="0"/>
      <w:spacing w:after="160" w:line="259" w:lineRule="auto"/>
    </w:pPr>
    <w:rPr>
      <w:rFonts w:ascii="Calibri" w:eastAsia="Calibri" w:hAnsi="Calibri" w:cs="Times New Roman"/>
    </w:rPr>
  </w:style>
  <w:style w:type="paragraph" w:styleId="BodyText">
    <w:name w:val="Body Text"/>
    <w:basedOn w:val="Normal0"/>
    <w:link w:val="BodyTextChar"/>
    <w:qFormat/>
    <w:rsid w:val="00713E8D"/>
    <w:pPr>
      <w:spacing w:after="0" w:line="240" w:lineRule="auto"/>
      <w:ind w:left="700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13E8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8D2911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5016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tmp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3</TotalTime>
  <Pages>2</Pages>
  <Words>239</Words>
  <Characters>1364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1-07T01:49:00Z</dcterms:created>
  <dcterms:modified xsi:type="dcterms:W3CDTF">2022-12-11T11:01:00Z</dcterms:modified>
</cp:coreProperties>
</file>